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5DCF" w:rsidRDefault="00E77AF4" w:rsidP="006E6EC2">
      <w:pPr>
        <w:spacing w:after="0"/>
        <w:rPr>
          <w:rFonts w:ascii="Times New Roman" w:hAnsi="Times New Roman" w:cs="Times New Roman"/>
          <w:b/>
        </w:rPr>
      </w:pPr>
      <w:r w:rsidRPr="00E77AF4">
        <w:rPr>
          <w:rFonts w:ascii="Times New Roman" w:hAnsi="Times New Roman" w:cs="Times New Roman"/>
          <w:b/>
        </w:rPr>
        <w:t xml:space="preserve">SỞ GIÁO DỤC VÀ ĐÀO </w:t>
      </w:r>
      <w:r>
        <w:rPr>
          <w:rFonts w:ascii="Times New Roman" w:hAnsi="Times New Roman" w:cs="Times New Roman"/>
          <w:b/>
        </w:rPr>
        <w:t xml:space="preserve">TẠO </w:t>
      </w:r>
      <w:r w:rsidR="00385DCF">
        <w:rPr>
          <w:rFonts w:ascii="Times New Roman" w:hAnsi="Times New Roman" w:cs="Times New Roman"/>
          <w:b/>
        </w:rPr>
        <w:tab/>
      </w:r>
      <w:r w:rsidR="00385DCF">
        <w:rPr>
          <w:rFonts w:ascii="Times New Roman" w:hAnsi="Times New Roman" w:cs="Times New Roman"/>
          <w:b/>
        </w:rPr>
        <w:tab/>
        <w:t xml:space="preserve">ĐỀ </w:t>
      </w:r>
      <w:r w:rsidR="00385DCF" w:rsidRPr="00E77AF4">
        <w:rPr>
          <w:rFonts w:ascii="Times New Roman" w:hAnsi="Times New Roman" w:cs="Times New Roman"/>
          <w:b/>
        </w:rPr>
        <w:t>KIỂM TRA HỌC KỲ I NĂM HỌC 2017-2018</w:t>
      </w:r>
    </w:p>
    <w:p w:rsidR="008F3D57" w:rsidRPr="00E77AF4" w:rsidRDefault="00385DCF" w:rsidP="006E6EC2">
      <w:pPr>
        <w:spacing w:after="1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</w:t>
      </w:r>
      <w:r w:rsidR="00E77AF4" w:rsidRPr="00E77AF4">
        <w:rPr>
          <w:rFonts w:ascii="Times New Roman" w:hAnsi="Times New Roman" w:cs="Times New Roman"/>
          <w:b/>
        </w:rPr>
        <w:t>BÌNH PHƯỚC</w:t>
      </w:r>
      <w:r>
        <w:rPr>
          <w:rFonts w:ascii="Times New Roman" w:hAnsi="Times New Roman" w:cs="Times New Roman"/>
          <w:b/>
        </w:rPr>
        <w:t xml:space="preserve">    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E77AF4">
        <w:rPr>
          <w:rFonts w:ascii="Times New Roman" w:hAnsi="Times New Roman" w:cs="Times New Roman"/>
          <w:b/>
        </w:rPr>
        <w:t>Môn Hóa học 12</w:t>
      </w:r>
    </w:p>
    <w:p w:rsidR="00E77AF4" w:rsidRPr="00E77AF4" w:rsidRDefault="00385DCF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</w:t>
      </w:r>
      <w:r w:rsidR="00E77AF4" w:rsidRPr="00E77AF4">
        <w:rPr>
          <w:rFonts w:ascii="Times New Roman" w:hAnsi="Times New Roman" w:cs="Times New Roman"/>
          <w:b/>
        </w:rPr>
        <w:t>ĐỀ CHÍNH THỨC</w:t>
      </w:r>
      <w:r w:rsidR="00E77AF4" w:rsidRPr="00E77AF4">
        <w:rPr>
          <w:rFonts w:ascii="Times New Roman" w:hAnsi="Times New Roman" w:cs="Times New Roman"/>
          <w:b/>
        </w:rPr>
        <w:tab/>
      </w:r>
      <w:r w:rsidR="00E77AF4" w:rsidRPr="00E77AF4">
        <w:rPr>
          <w:rFonts w:ascii="Times New Roman" w:hAnsi="Times New Roman" w:cs="Times New Roman"/>
          <w:b/>
        </w:rPr>
        <w:tab/>
      </w:r>
      <w:r w:rsidR="00E77AF4" w:rsidRPr="00E77AF4">
        <w:rPr>
          <w:rFonts w:ascii="Times New Roman" w:hAnsi="Times New Roman" w:cs="Times New Roman"/>
          <w:b/>
        </w:rPr>
        <w:tab/>
      </w:r>
      <w:r w:rsidR="00E77AF4" w:rsidRPr="00E77AF4">
        <w:rPr>
          <w:rFonts w:ascii="Times New Roman" w:hAnsi="Times New Roman" w:cs="Times New Roman"/>
          <w:b/>
        </w:rPr>
        <w:tab/>
      </w:r>
      <w:r w:rsidR="00E77AF4" w:rsidRPr="00E77AF4">
        <w:rPr>
          <w:rFonts w:ascii="Times New Roman" w:hAnsi="Times New Roman" w:cs="Times New Roman"/>
          <w:b/>
        </w:rPr>
        <w:tab/>
      </w:r>
    </w:p>
    <w:p w:rsidR="00E77AF4" w:rsidRDefault="00385DCF">
      <w:pPr>
        <w:rPr>
          <w:rFonts w:ascii="Times New Roman" w:hAnsi="Times New Roman" w:cs="Times New Roman"/>
          <w:b/>
        </w:rPr>
      </w:pPr>
      <w:r>
        <w:tab/>
      </w:r>
      <w:r>
        <w:tab/>
      </w:r>
      <w:r>
        <w:tab/>
      </w:r>
      <w:r>
        <w:tab/>
      </w:r>
      <w:r>
        <w:tab/>
      </w:r>
      <w:r w:rsidRPr="00385DCF">
        <w:rPr>
          <w:rFonts w:ascii="Times New Roman" w:hAnsi="Times New Roman" w:cs="Times New Roman"/>
          <w:b/>
        </w:rPr>
        <w:t xml:space="preserve">HƯỚNG DẪN CHẤM </w:t>
      </w:r>
    </w:p>
    <w:p w:rsidR="00385DCF" w:rsidRPr="00931C32" w:rsidRDefault="00385DCF" w:rsidP="00385DC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931C32"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="001C13E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C13EF" w:rsidRPr="00931C32">
        <w:rPr>
          <w:rFonts w:ascii="Times New Roman" w:hAnsi="Times New Roman" w:cs="Times New Roman"/>
          <w:b/>
          <w:sz w:val="24"/>
          <w:szCs w:val="24"/>
        </w:rPr>
        <w:t>8,0 điểm</w:t>
      </w:r>
      <w:r w:rsidR="006E6EC2" w:rsidRPr="00931C3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1C13EF">
        <w:rPr>
          <w:rFonts w:ascii="Times New Roman" w:hAnsi="Times New Roman" w:cs="Times New Roman"/>
          <w:b/>
          <w:sz w:val="24"/>
          <w:szCs w:val="24"/>
        </w:rPr>
        <w:t>0,25 đ/câu</w:t>
      </w:r>
      <w:r w:rsidR="006E6EC2" w:rsidRPr="00931C32">
        <w:rPr>
          <w:rFonts w:ascii="Times New Roman" w:hAnsi="Times New Roman" w:cs="Times New Roman"/>
          <w:b/>
          <w:sz w:val="24"/>
          <w:szCs w:val="24"/>
        </w:rPr>
        <w:t>)</w:t>
      </w:r>
    </w:p>
    <w:p w:rsidR="00385DCF" w:rsidRPr="00931C32" w:rsidRDefault="00385DCF" w:rsidP="00385DCF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Ind w:w="1080" w:type="dxa"/>
        <w:tblLook w:val="04A0"/>
      </w:tblPr>
      <w:tblGrid>
        <w:gridCol w:w="1146"/>
        <w:gridCol w:w="1276"/>
        <w:gridCol w:w="1276"/>
        <w:gridCol w:w="1412"/>
        <w:gridCol w:w="1412"/>
      </w:tblGrid>
      <w:tr w:rsidR="006E6EC2" w:rsidRPr="00931C32" w:rsidTr="00A00879">
        <w:tc>
          <w:tcPr>
            <w:tcW w:w="1146" w:type="dxa"/>
            <w:vAlign w:val="center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276" w:type="dxa"/>
            <w:vAlign w:val="center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Mã đề</w:t>
            </w:r>
          </w:p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32</w:t>
            </w:r>
          </w:p>
        </w:tc>
        <w:tc>
          <w:tcPr>
            <w:tcW w:w="1276" w:type="dxa"/>
            <w:vAlign w:val="center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Mã đề</w:t>
            </w:r>
          </w:p>
          <w:p w:rsidR="006E6EC2" w:rsidRPr="00931C32" w:rsidRDefault="006E6EC2" w:rsidP="006E6EC2">
            <w:pPr>
              <w:jc w:val="center"/>
              <w:rPr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09</w:t>
            </w:r>
          </w:p>
        </w:tc>
        <w:tc>
          <w:tcPr>
            <w:tcW w:w="1412" w:type="dxa"/>
            <w:vAlign w:val="center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Mã đề</w:t>
            </w:r>
          </w:p>
          <w:p w:rsidR="006E6EC2" w:rsidRPr="00931C32" w:rsidRDefault="006E6EC2" w:rsidP="006E6EC2">
            <w:pPr>
              <w:jc w:val="center"/>
              <w:rPr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357</w:t>
            </w:r>
          </w:p>
        </w:tc>
        <w:tc>
          <w:tcPr>
            <w:tcW w:w="1412" w:type="dxa"/>
            <w:vAlign w:val="center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Mã đề</w:t>
            </w:r>
          </w:p>
          <w:p w:rsidR="006E6EC2" w:rsidRPr="00931C32" w:rsidRDefault="006E6EC2" w:rsidP="006E6EC2">
            <w:pPr>
              <w:jc w:val="center"/>
              <w:rPr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485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:rsidR="006E6EC2" w:rsidRPr="00931C32" w:rsidRDefault="001C13EF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:rsidR="006E6EC2" w:rsidRPr="00931C32" w:rsidRDefault="001C13EF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1C13EF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1C13EF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E6EC2" w:rsidRPr="00931C32" w:rsidTr="00A00879">
        <w:tc>
          <w:tcPr>
            <w:tcW w:w="114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12" w:type="dxa"/>
          </w:tcPr>
          <w:p w:rsidR="006E6EC2" w:rsidRPr="00931C32" w:rsidRDefault="006E6EC2" w:rsidP="006E6EC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</w:tbl>
    <w:p w:rsidR="006E6EC2" w:rsidRPr="00931C32" w:rsidRDefault="006E6EC2" w:rsidP="00385DCF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6E6EC2" w:rsidRPr="00931C32" w:rsidRDefault="006E6EC2" w:rsidP="006E6E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931C32">
        <w:rPr>
          <w:rFonts w:ascii="Times New Roman" w:hAnsi="Times New Roman" w:cs="Times New Roman"/>
          <w:b/>
          <w:sz w:val="24"/>
          <w:szCs w:val="24"/>
        </w:rPr>
        <w:t>PHẦN TỰ LUẬN</w:t>
      </w:r>
      <w:r w:rsidR="00BC1021" w:rsidRPr="00931C32">
        <w:rPr>
          <w:rFonts w:ascii="Times New Roman" w:hAnsi="Times New Roman" w:cs="Times New Roman"/>
          <w:b/>
          <w:sz w:val="24"/>
          <w:szCs w:val="24"/>
        </w:rPr>
        <w:t xml:space="preserve"> (2,0 điểm)</w:t>
      </w:r>
    </w:p>
    <w:tbl>
      <w:tblPr>
        <w:tblStyle w:val="TableGrid"/>
        <w:tblW w:w="0" w:type="auto"/>
        <w:tblInd w:w="890" w:type="dxa"/>
        <w:tblLook w:val="04A0"/>
      </w:tblPr>
      <w:tblGrid>
        <w:gridCol w:w="643"/>
        <w:gridCol w:w="7222"/>
        <w:gridCol w:w="821"/>
      </w:tblGrid>
      <w:tr w:rsidR="007C7A6D" w:rsidRPr="00931C32" w:rsidTr="007C7A6D">
        <w:tc>
          <w:tcPr>
            <w:tcW w:w="636" w:type="dxa"/>
          </w:tcPr>
          <w:p w:rsidR="007C7A6D" w:rsidRPr="00931C32" w:rsidRDefault="007C7A6D" w:rsidP="007C7A6D">
            <w:pPr>
              <w:tabs>
                <w:tab w:val="left" w:pos="709"/>
              </w:tabs>
              <w:spacing w:before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</w:t>
            </w:r>
          </w:p>
        </w:tc>
        <w:tc>
          <w:tcPr>
            <w:tcW w:w="7229" w:type="dxa"/>
          </w:tcPr>
          <w:p w:rsidR="007C7A6D" w:rsidRPr="00931C32" w:rsidRDefault="007C7A6D" w:rsidP="007C7A6D">
            <w:pPr>
              <w:tabs>
                <w:tab w:val="left" w:pos="709"/>
              </w:tabs>
              <w:spacing w:before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821" w:type="dxa"/>
          </w:tcPr>
          <w:p w:rsidR="007C7A6D" w:rsidRPr="00931C32" w:rsidRDefault="007C7A6D" w:rsidP="007C7A6D">
            <w:pPr>
              <w:tabs>
                <w:tab w:val="left" w:pos="709"/>
              </w:tabs>
              <w:spacing w:before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BC1021" w:rsidRPr="00931C32" w:rsidTr="007C7A6D">
        <w:tc>
          <w:tcPr>
            <w:tcW w:w="636" w:type="dxa"/>
            <w:vMerge w:val="restart"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229" w:type="dxa"/>
          </w:tcPr>
          <w:p w:rsidR="00BC1021" w:rsidRPr="00931C32" w:rsidRDefault="00BC1021" w:rsidP="00BC1021">
            <w:pPr>
              <w:ind w:left="100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OOH + C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 xml:space="preserve">OH </w:t>
            </w:r>
            <m:oMath>
              <m:box>
                <m:boxPr>
                  <m:opEmu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⇔"/>
                      <m:vertJc m:val="bot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4đ,  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p>
                          </m:sSup>
                        </m:sub>
                      </m:sSub>
                    </m:e>
                  </m:groupChr>
                </m:e>
              </m:box>
            </m:oMath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OOC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BC1021" w:rsidRPr="00931C32" w:rsidRDefault="00BC1021" w:rsidP="00BC1021">
            <w:pPr>
              <w:ind w:left="100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BC1021" w:rsidRPr="00931C32" w:rsidTr="007C7A6D">
        <w:tc>
          <w:tcPr>
            <w:tcW w:w="636" w:type="dxa"/>
            <w:vMerge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29" w:type="dxa"/>
          </w:tcPr>
          <w:p w:rsidR="00BC1021" w:rsidRPr="00931C32" w:rsidRDefault="00BC1021" w:rsidP="00BC1021">
            <w:pPr>
              <w:ind w:left="100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 xml:space="preserve"> + HCl </w:t>
            </w:r>
            <w:r w:rsidRPr="00931C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15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575436483" r:id="rId7"/>
              </w:objec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</w:p>
        </w:tc>
        <w:tc>
          <w:tcPr>
            <w:tcW w:w="821" w:type="dxa"/>
          </w:tcPr>
          <w:p w:rsidR="00BC1021" w:rsidRPr="00931C32" w:rsidRDefault="00BC1021" w:rsidP="009B66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BC1021" w:rsidRPr="00931C32" w:rsidTr="007C7A6D">
        <w:tc>
          <w:tcPr>
            <w:tcW w:w="636" w:type="dxa"/>
            <w:vMerge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</w:tcPr>
          <w:p w:rsidR="00BC1021" w:rsidRPr="00931C32" w:rsidRDefault="00BC1021" w:rsidP="00BC1021">
            <w:pPr>
              <w:ind w:left="100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OO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 xml:space="preserve"> + NaOH </w:t>
            </w:r>
            <w:r w:rsidRPr="00931C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15" w:dyaOrig="315">
                <v:shape id="_x0000_i1026" type="#_x0000_t75" style="width:30.75pt;height:15.75pt" o:ole="">
                  <v:imagedata r:id="rId6" o:title=""/>
                </v:shape>
                <o:OLEObject Type="Embed" ProgID="Equation.DSMT4" ShapeID="_x0000_i1026" DrawAspect="Content" ObjectID="_1575436484" r:id="rId8"/>
              </w:objec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COONa + 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OH</w:t>
            </w:r>
          </w:p>
        </w:tc>
        <w:tc>
          <w:tcPr>
            <w:tcW w:w="821" w:type="dxa"/>
          </w:tcPr>
          <w:p w:rsidR="00BC1021" w:rsidRPr="00931C32" w:rsidRDefault="00BC1021" w:rsidP="009B66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BC1021" w:rsidRPr="00931C32" w:rsidTr="007C7A6D">
        <w:tc>
          <w:tcPr>
            <w:tcW w:w="636" w:type="dxa"/>
            <w:vMerge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</w:tcPr>
          <w:p w:rsidR="00BC1021" w:rsidRPr="00931C32" w:rsidRDefault="00BC1021" w:rsidP="00BC1021">
            <w:pPr>
              <w:ind w:left="100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N-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-CO-NH-CH(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)-COOH  + 2KOH</w:t>
            </w:r>
            <w:r w:rsidRPr="00931C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15" w:dyaOrig="315">
                <v:shape id="_x0000_i1027" type="#_x0000_t75" style="width:30.75pt;height:15.75pt" o:ole="">
                  <v:imagedata r:id="rId6" o:title=""/>
                </v:shape>
                <o:OLEObject Type="Embed" ProgID="Equation.DSMT4" ShapeID="_x0000_i1027" DrawAspect="Content" ObjectID="_1575436485" r:id="rId9"/>
              </w:objec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N-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-COOK + N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-CH(C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)COOK + H</w:t>
            </w:r>
            <w:r w:rsidRPr="00931C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821" w:type="dxa"/>
          </w:tcPr>
          <w:p w:rsidR="00BC1021" w:rsidRPr="00931C32" w:rsidRDefault="00BC1021" w:rsidP="009B66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BC1021" w:rsidRPr="00931C32" w:rsidTr="007C7A6D">
        <w:tc>
          <w:tcPr>
            <w:tcW w:w="636" w:type="dxa"/>
            <w:vMerge w:val="restart"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</w:tcPr>
          <w:p w:rsidR="00BC1021" w:rsidRPr="00931C32" w:rsidRDefault="00BC1021" w:rsidP="00BC102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Hiện tượng: </w:t>
            </w:r>
            <w:r w:rsidR="001C13EF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tạo dung dịch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màu xanh</w:t>
            </w:r>
          </w:p>
          <w:p w:rsidR="00BC1021" w:rsidRPr="00931C32" w:rsidRDefault="00BC1021" w:rsidP="00BC102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Giải thích: chuối xanh </w:t>
            </w:r>
            <w:r w:rsidRPr="001C13E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>có chứa tinh bột,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tinh bột phản ứng với I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tạo thành dung dịch màu xanh</w:t>
            </w:r>
          </w:p>
        </w:tc>
        <w:tc>
          <w:tcPr>
            <w:tcW w:w="821" w:type="dxa"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BC1021" w:rsidRPr="00931C32" w:rsidTr="007C7A6D">
        <w:tc>
          <w:tcPr>
            <w:tcW w:w="636" w:type="dxa"/>
            <w:vMerge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</w:tcPr>
          <w:p w:rsidR="00BC1021" w:rsidRPr="00931C32" w:rsidRDefault="00BC1021" w:rsidP="00BC102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Hiện tượng: có kết tủa trắng Ag</w:t>
            </w:r>
          </w:p>
          <w:p w:rsidR="00BC1021" w:rsidRPr="00931C32" w:rsidRDefault="00BC1021" w:rsidP="00BC102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Giải thích: chuối chính có </w:t>
            </w:r>
            <w:r w:rsidRPr="001C13E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>chứa glucozo (C</w:t>
            </w:r>
            <w:r w:rsidRPr="001C13E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pt-BR"/>
              </w:rPr>
              <w:t>6</w:t>
            </w:r>
            <w:r w:rsidRPr="001C13E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>H</w:t>
            </w:r>
            <w:r w:rsidRPr="001C13E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pt-BR"/>
              </w:rPr>
              <w:t>12</w:t>
            </w:r>
            <w:r w:rsidRPr="001C13E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>O</w:t>
            </w:r>
            <w:r w:rsidRPr="001C13E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  <w:lang w:val="pt-BR"/>
              </w:rPr>
              <w:t>6</w:t>
            </w:r>
            <w:r w:rsidRPr="001C13E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>)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nên phản ứng với AgNO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/NH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931C32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, đun nhẹ sinh ra kết tủa Ag</w:t>
            </w:r>
          </w:p>
          <w:p w:rsidR="00BC1021" w:rsidRPr="00931C32" w:rsidRDefault="00BC1021" w:rsidP="00BC102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821" w:type="dxa"/>
          </w:tcPr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BC1021" w:rsidRPr="00931C32" w:rsidRDefault="00BC1021" w:rsidP="007C7A6D">
            <w:pPr>
              <w:tabs>
                <w:tab w:val="left" w:pos="709"/>
              </w:tabs>
              <w:spacing w:before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</w:tbl>
    <w:p w:rsidR="00BC1021" w:rsidRPr="00931C32" w:rsidRDefault="00BC1021" w:rsidP="007C7A6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BC1021" w:rsidRPr="00931C32" w:rsidRDefault="00BC1021" w:rsidP="00BC102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31C32">
        <w:rPr>
          <w:rFonts w:ascii="Times New Roman" w:hAnsi="Times New Roman" w:cs="Times New Roman"/>
          <w:b/>
          <w:sz w:val="24"/>
          <w:szCs w:val="24"/>
        </w:rPr>
        <w:t>HƯỚNG DẪN GIẢI MỘT SỐ CÂU VẬN DUNG CAO</w:t>
      </w:r>
    </w:p>
    <w:p w:rsidR="00BC1021" w:rsidRPr="00931C32" w:rsidRDefault="00931C32" w:rsidP="00931C32">
      <w:pPr>
        <w:tabs>
          <w:tab w:val="left" w:pos="270"/>
          <w:tab w:val="left" w:pos="567"/>
          <w:tab w:val="left" w:pos="5400"/>
          <w:tab w:val="left" w:pos="8100"/>
        </w:tabs>
        <w:autoSpaceDE w:val="0"/>
        <w:autoSpaceDN w:val="0"/>
        <w:adjustRightInd w:val="0"/>
        <w:spacing w:after="0" w:line="264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Dung dịch </w:t>
      </w:r>
      <w:r w:rsidR="00BC1021" w:rsidRPr="00931C32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X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gồm 0,01 mol Cu(NO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3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2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và 0,1 mol HCl. Khối lượng Fe </w:t>
      </w:r>
      <w:r w:rsidR="00BC1021" w:rsidRPr="00931C32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tối đa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phản ứng được với dung dịch </w:t>
      </w:r>
      <w:r w:rsidR="00BC1021" w:rsidRPr="00931C32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X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 (biết NO là sản phẩm khử duy nhất của NO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3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-</w:t>
      </w:r>
      <w:r w:rsidR="00BC1021"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</w:p>
    <w:p w:rsidR="00BC1021" w:rsidRPr="00931C32" w:rsidRDefault="00BC1021" w:rsidP="00BC1021">
      <w:pPr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31C32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 w:rsidRPr="00931C3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u w:val="single"/>
        </w:rPr>
        <w:t>A</w:t>
      </w:r>
      <w:r w:rsidRPr="00931C32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. </w:t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,80 g. </w:t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31C32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B. </w:t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,36 g. </w:t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31C32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C. </w:t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5,60 g. </w:t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31C32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D. </w:t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>2,24 g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38"/>
        <w:gridCol w:w="5338"/>
      </w:tblGrid>
      <w:tr w:rsidR="00BC1021" w:rsidRPr="00931C32" w:rsidTr="00931C32">
        <w:tc>
          <w:tcPr>
            <w:tcW w:w="4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Sự oxi hóa</w:t>
            </w:r>
          </w:p>
        </w:tc>
        <w:tc>
          <w:tcPr>
            <w:tcW w:w="5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Sự khử</w:t>
            </w:r>
          </w:p>
        </w:tc>
      </w:tr>
      <w:tr w:rsidR="00BC1021" w:rsidRPr="00931C32" w:rsidTr="00931C32">
        <w:tc>
          <w:tcPr>
            <w:tcW w:w="4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Fe  →  Fe</w:t>
            </w: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2+ </w:t>
            </w: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 +  2e</w:t>
            </w:r>
          </w:p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(vì lượng Fe phản ứng tối đa nên Fe chuyển lên Fe</w:t>
            </w: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2+</w:t>
            </w: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).</w:t>
            </w:r>
          </w:p>
        </w:tc>
        <w:tc>
          <w:tcPr>
            <w:tcW w:w="5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 4H</w:t>
            </w:r>
            <w:r w:rsidRPr="00931C3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+  NO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-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+   3e       →   NO + 2H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  </w:t>
            </w:r>
          </w:p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0,08  ← 0,02  → 0,06     →   0,01   </w:t>
            </w:r>
          </w:p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Cu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+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+     2e     →  Cu  </w:t>
            </w:r>
          </w:p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0,01   →   0,02                </w:t>
            </w:r>
          </w:p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2H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+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(dư)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+    2e   →     H</w:t>
            </w:r>
            <w:r w:rsidRPr="00931C3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BC1021" w:rsidRPr="00931C32" w:rsidRDefault="00BC1021" w:rsidP="006949D6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autoSpaceDE w:val="0"/>
              <w:autoSpaceDN w:val="0"/>
              <w:adjustRightInd w:val="0"/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31C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0,02     →   0,02  →   0,01         </w:t>
            </w:r>
          </w:p>
        </w:tc>
      </w:tr>
    </w:tbl>
    <w:p w:rsidR="00BC1021" w:rsidRPr="00931C32" w:rsidRDefault="00BC1021" w:rsidP="00BC1021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31C32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6420" w:dyaOrig="640">
          <v:shape id="_x0000_i1028" type="#_x0000_t75" style="width:321pt;height:32.25pt" o:ole="">
            <v:imagedata r:id="rId10" o:title=""/>
          </v:shape>
          <o:OLEObject Type="Embed" ProgID="Equation.DSMT4" ShapeID="_x0000_i1028" DrawAspect="Content" ObjectID="_1575436486" r:id="rId11"/>
        </w:object>
      </w:r>
      <w:r w:rsidRPr="00931C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</w:p>
    <w:p w:rsidR="00931C32" w:rsidRPr="00931C32" w:rsidRDefault="00931C32" w:rsidP="00571659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1C32">
        <w:rPr>
          <w:rFonts w:ascii="Times New Roman" w:hAnsi="Times New Roman" w:cs="Times New Roman"/>
          <w:sz w:val="24"/>
          <w:szCs w:val="24"/>
        </w:rPr>
        <w:tab/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ỗn hợp X gồm 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H, HCHO, C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COOH, HCOOC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, C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COO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, C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HCH(OH)CHO và C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CH(OH)COOH. Đốt cháy hoàn toàn 13,8g X cần dùng vừa đủ 12,04 lít O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(đktc), thu được CO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và 9g 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. Thành phần phần trăm theo khối lượng của C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COO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trong X là:</w:t>
      </w:r>
    </w:p>
    <w:p w:rsidR="00931C32" w:rsidRPr="00931C32" w:rsidRDefault="00931C32" w:rsidP="00571659">
      <w:pPr>
        <w:spacing w:before="120"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31C3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.</w:t>
      </w:r>
      <w:r w:rsidRPr="00931C32">
        <w:rPr>
          <w:rFonts w:ascii="Times New Roman" w:hAnsi="Times New Roman" w:cs="Times New Roman"/>
          <w:sz w:val="24"/>
          <w:szCs w:val="24"/>
          <w:u w:val="single"/>
          <w:lang w:val="vi-VN"/>
        </w:rPr>
        <w:t xml:space="preserve"> 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15,58%</w:t>
      </w:r>
      <w:r w:rsidRPr="00931C32">
        <w:rPr>
          <w:rFonts w:ascii="Times New Roman" w:hAnsi="Times New Roman" w:cs="Times New Roman"/>
          <w:sz w:val="24"/>
          <w:szCs w:val="24"/>
        </w:rPr>
        <w:t>.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31C32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 12,46%</w:t>
      </w:r>
      <w:r w:rsidRPr="00931C32">
        <w:rPr>
          <w:rFonts w:ascii="Times New Roman" w:hAnsi="Times New Roman" w:cs="Times New Roman"/>
          <w:sz w:val="24"/>
          <w:szCs w:val="24"/>
        </w:rPr>
        <w:t>.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31C32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 31,16%</w:t>
      </w:r>
      <w:r w:rsidRPr="00931C32">
        <w:rPr>
          <w:rFonts w:ascii="Times New Roman" w:hAnsi="Times New Roman" w:cs="Times New Roman"/>
          <w:sz w:val="24"/>
          <w:szCs w:val="24"/>
        </w:rPr>
        <w:t>.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31C32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24,92%</w:t>
      </w:r>
      <w:r w:rsidRPr="00931C32">
        <w:rPr>
          <w:rFonts w:ascii="Times New Roman" w:hAnsi="Times New Roman" w:cs="Times New Roman"/>
          <w:sz w:val="24"/>
          <w:szCs w:val="24"/>
        </w:rPr>
        <w:t>.</w:t>
      </w:r>
    </w:p>
    <w:p w:rsidR="00931C32" w:rsidRPr="00931C32" w:rsidRDefault="00931C32" w:rsidP="00571659">
      <w:pPr>
        <w:spacing w:before="120"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31C32" w:rsidRPr="00931C32" w:rsidRDefault="00931C32" w:rsidP="00571659">
      <w:pPr>
        <w:spacing w:before="12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1C32">
        <w:rPr>
          <w:rFonts w:ascii="Times New Roman" w:hAnsi="Times New Roman" w:cs="Times New Roman"/>
          <w:sz w:val="24"/>
          <w:szCs w:val="24"/>
        </w:rPr>
        <w:lastRenderedPageBreak/>
        <w:t xml:space="preserve">Xem 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X gồm : 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 ; C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 ; 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; 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; 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</w:p>
    <w:p w:rsidR="00931C32" w:rsidRPr="00931C32" w:rsidRDefault="00931C32" w:rsidP="00571659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1C32">
        <w:rPr>
          <w:rFonts w:ascii="Times New Roman" w:hAnsi="Times New Roman" w:cs="Times New Roman"/>
          <w:sz w:val="24"/>
          <w:szCs w:val="24"/>
          <w:lang w:val="vi-VN"/>
        </w:rPr>
        <w:t>Qui hỗn hợp về : x mol 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 ; y mol C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 ; z mol C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</w:p>
    <w:p w:rsidR="00931C32" w:rsidRPr="00931C32" w:rsidRDefault="00931C32" w:rsidP="00571659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1C32">
        <w:rPr>
          <w:rFonts w:ascii="Times New Roman" w:hAnsi="Times New Roman" w:cs="Times New Roman"/>
          <w:sz w:val="24"/>
          <w:szCs w:val="24"/>
          <w:lang w:val="vi-VN"/>
        </w:rPr>
        <w:t>=&gt; m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X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= 46x + 30y + 86z = 13,8</w:t>
      </w:r>
    </w:p>
    <w:p w:rsidR="00931C32" w:rsidRPr="00571659" w:rsidRDefault="00931C32" w:rsidP="00571659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31C32">
        <w:rPr>
          <w:rFonts w:ascii="Times New Roman" w:hAnsi="Times New Roman" w:cs="Times New Roman"/>
          <w:sz w:val="24"/>
          <w:szCs w:val="24"/>
          <w:lang w:val="vi-VN"/>
        </w:rPr>
        <w:t>Bảo toàn khối lượng : m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X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+ m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O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= m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CO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+ m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H2O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=&gt; n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CO2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= 0,5 mol</w:t>
      </w:r>
      <w:r w:rsidR="00571659">
        <w:rPr>
          <w:rFonts w:ascii="Times New Roman" w:hAnsi="Times New Roman" w:cs="Times New Roman"/>
          <w:sz w:val="24"/>
          <w:szCs w:val="24"/>
        </w:rPr>
        <w:t>=&gt;</w:t>
      </w:r>
      <w:r w:rsidR="00571659" w:rsidRPr="0057165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71659" w:rsidRPr="00931C32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571659"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CO2</w:t>
      </w:r>
      <w:r w:rsidR="00571659"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= 2x + y + 4z = 0,5</w:t>
      </w:r>
    </w:p>
    <w:p w:rsidR="00BC1021" w:rsidRDefault="00931C32" w:rsidP="00571659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31C32">
        <w:rPr>
          <w:rFonts w:ascii="Times New Roman" w:hAnsi="Times New Roman" w:cs="Times New Roman"/>
          <w:sz w:val="24"/>
          <w:szCs w:val="24"/>
          <w:lang w:val="vi-VN"/>
        </w:rPr>
        <w:t>Và 2n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H2O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 xml:space="preserve"> = 6x + 2y + 6z = 1 m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=&gt; z = 0,025 m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=&gt; %m</w:t>
      </w:r>
      <w:r w:rsidRPr="00931C3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CH3COOC2H3 </w:t>
      </w:r>
      <w:r w:rsidRPr="00931C32">
        <w:rPr>
          <w:rFonts w:ascii="Times New Roman" w:hAnsi="Times New Roman" w:cs="Times New Roman"/>
          <w:sz w:val="24"/>
          <w:szCs w:val="24"/>
          <w:lang w:val="vi-VN"/>
        </w:rPr>
        <w:t> = 15,58%</w:t>
      </w:r>
    </w:p>
    <w:p w:rsidR="00931C32" w:rsidRPr="00931C32" w:rsidRDefault="00931C32" w:rsidP="00931C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C7A6D" w:rsidRPr="00931C32" w:rsidRDefault="00BC1021" w:rsidP="007C7A6D">
      <w:pPr>
        <w:ind w:firstLine="720"/>
        <w:jc w:val="both"/>
        <w:rPr>
          <w:rFonts w:ascii="Times New Roman" w:hAnsi="Times New Roman" w:cs="Times New Roman"/>
          <w:b/>
          <w:color w:val="000000"/>
          <w:lang w:val="pt-BR"/>
        </w:rPr>
      </w:pPr>
      <w:r w:rsidRPr="00931C32">
        <w:rPr>
          <w:rFonts w:ascii="Times New Roman" w:hAnsi="Times New Roman" w:cs="Times New Roman"/>
          <w:b/>
        </w:rPr>
        <w:t>……………………………………………..HẾT……………………………………………….</w:t>
      </w:r>
    </w:p>
    <w:p w:rsidR="00E77AF4" w:rsidRDefault="00E77AF4"/>
    <w:sectPr w:rsidR="00E77AF4" w:rsidSect="00E77AF4">
      <w:pgSz w:w="12240" w:h="15840"/>
      <w:pgMar w:top="1276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A58E0"/>
    <w:multiLevelType w:val="hybridMultilevel"/>
    <w:tmpl w:val="E57C4BA0"/>
    <w:lvl w:ilvl="0" w:tplc="CBD2B4FE">
      <w:start w:val="1"/>
      <w:numFmt w:val="lowerLetter"/>
      <w:lvlText w:val="%1)"/>
      <w:lvlJc w:val="left"/>
      <w:pPr>
        <w:ind w:left="1003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723" w:hanging="360"/>
      </w:pPr>
    </w:lvl>
    <w:lvl w:ilvl="2" w:tplc="0409001B">
      <w:start w:val="1"/>
      <w:numFmt w:val="lowerRoman"/>
      <w:lvlText w:val="%3."/>
      <w:lvlJc w:val="right"/>
      <w:pPr>
        <w:ind w:left="2443" w:hanging="180"/>
      </w:pPr>
    </w:lvl>
    <w:lvl w:ilvl="3" w:tplc="0409000F">
      <w:start w:val="1"/>
      <w:numFmt w:val="decimal"/>
      <w:lvlText w:val="%4."/>
      <w:lvlJc w:val="left"/>
      <w:pPr>
        <w:ind w:left="3163" w:hanging="360"/>
      </w:pPr>
    </w:lvl>
    <w:lvl w:ilvl="4" w:tplc="04090019">
      <w:start w:val="1"/>
      <w:numFmt w:val="lowerLetter"/>
      <w:lvlText w:val="%5."/>
      <w:lvlJc w:val="left"/>
      <w:pPr>
        <w:ind w:left="3883" w:hanging="360"/>
      </w:pPr>
    </w:lvl>
    <w:lvl w:ilvl="5" w:tplc="0409001B">
      <w:start w:val="1"/>
      <w:numFmt w:val="lowerRoman"/>
      <w:lvlText w:val="%6."/>
      <w:lvlJc w:val="right"/>
      <w:pPr>
        <w:ind w:left="4603" w:hanging="180"/>
      </w:pPr>
    </w:lvl>
    <w:lvl w:ilvl="6" w:tplc="0409000F">
      <w:start w:val="1"/>
      <w:numFmt w:val="decimal"/>
      <w:lvlText w:val="%7."/>
      <w:lvlJc w:val="left"/>
      <w:pPr>
        <w:ind w:left="5323" w:hanging="360"/>
      </w:pPr>
    </w:lvl>
    <w:lvl w:ilvl="7" w:tplc="04090019">
      <w:start w:val="1"/>
      <w:numFmt w:val="lowerLetter"/>
      <w:lvlText w:val="%8."/>
      <w:lvlJc w:val="left"/>
      <w:pPr>
        <w:ind w:left="6043" w:hanging="360"/>
      </w:pPr>
    </w:lvl>
    <w:lvl w:ilvl="8" w:tplc="0409001B">
      <w:start w:val="1"/>
      <w:numFmt w:val="lowerRoman"/>
      <w:lvlText w:val="%9."/>
      <w:lvlJc w:val="right"/>
      <w:pPr>
        <w:ind w:left="6763" w:hanging="180"/>
      </w:pPr>
    </w:lvl>
  </w:abstractNum>
  <w:abstractNum w:abstractNumId="1">
    <w:nsid w:val="549E75D3"/>
    <w:multiLevelType w:val="hybridMultilevel"/>
    <w:tmpl w:val="2F90FBEA"/>
    <w:lvl w:ilvl="0" w:tplc="61765660">
      <w:start w:val="1"/>
      <w:numFmt w:val="decimal"/>
      <w:lvlText w:val="Câu %1."/>
      <w:lvlJc w:val="left"/>
      <w:pPr>
        <w:tabs>
          <w:tab w:val="num" w:pos="1003"/>
        </w:tabs>
        <w:ind w:left="890" w:hanging="607"/>
      </w:pPr>
      <w:rPr>
        <w:rFonts w:ascii="Times New Roman" w:hAnsi="Times New Roman" w:cs="Times New Roman" w:hint="default"/>
        <w:b/>
        <w:i w:val="0"/>
        <w:caps w:val="0"/>
        <w:outline w:val="0"/>
        <w:shadow w:val="0"/>
        <w:emboss w:val="0"/>
        <w:imprint w:val="0"/>
        <w:vanish w:val="0"/>
        <w:webHidden w:val="0"/>
        <w:color w:val="000080"/>
        <w:sz w:val="22"/>
        <w:szCs w:val="22"/>
        <w:u w:val="single" w:color="99CC00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ind w:left="1363" w:hanging="360"/>
      </w:pPr>
    </w:lvl>
    <w:lvl w:ilvl="2" w:tplc="0409001B">
      <w:start w:val="1"/>
      <w:numFmt w:val="lowerRoman"/>
      <w:lvlText w:val="%3."/>
      <w:lvlJc w:val="right"/>
      <w:pPr>
        <w:ind w:left="2083" w:hanging="180"/>
      </w:pPr>
    </w:lvl>
    <w:lvl w:ilvl="3" w:tplc="0409000F">
      <w:start w:val="1"/>
      <w:numFmt w:val="decimal"/>
      <w:lvlText w:val="%4."/>
      <w:lvlJc w:val="left"/>
      <w:pPr>
        <w:ind w:left="2803" w:hanging="360"/>
      </w:pPr>
    </w:lvl>
    <w:lvl w:ilvl="4" w:tplc="04090019">
      <w:start w:val="1"/>
      <w:numFmt w:val="lowerLetter"/>
      <w:lvlText w:val="%5."/>
      <w:lvlJc w:val="left"/>
      <w:pPr>
        <w:ind w:left="3523" w:hanging="360"/>
      </w:pPr>
    </w:lvl>
    <w:lvl w:ilvl="5" w:tplc="0409001B">
      <w:start w:val="1"/>
      <w:numFmt w:val="lowerRoman"/>
      <w:lvlText w:val="%6."/>
      <w:lvlJc w:val="right"/>
      <w:pPr>
        <w:ind w:left="4243" w:hanging="180"/>
      </w:pPr>
    </w:lvl>
    <w:lvl w:ilvl="6" w:tplc="0409000F">
      <w:start w:val="1"/>
      <w:numFmt w:val="decimal"/>
      <w:lvlText w:val="%7."/>
      <w:lvlJc w:val="left"/>
      <w:pPr>
        <w:ind w:left="4963" w:hanging="360"/>
      </w:pPr>
    </w:lvl>
    <w:lvl w:ilvl="7" w:tplc="04090019">
      <w:start w:val="1"/>
      <w:numFmt w:val="lowerLetter"/>
      <w:lvlText w:val="%8."/>
      <w:lvlJc w:val="left"/>
      <w:pPr>
        <w:ind w:left="5683" w:hanging="360"/>
      </w:pPr>
    </w:lvl>
    <w:lvl w:ilvl="8" w:tplc="0409001B">
      <w:start w:val="1"/>
      <w:numFmt w:val="lowerRoman"/>
      <w:lvlText w:val="%9."/>
      <w:lvlJc w:val="right"/>
      <w:pPr>
        <w:ind w:left="6403" w:hanging="180"/>
      </w:pPr>
    </w:lvl>
  </w:abstractNum>
  <w:abstractNum w:abstractNumId="2">
    <w:nsid w:val="55893A3B"/>
    <w:multiLevelType w:val="hybridMultilevel"/>
    <w:tmpl w:val="BE7C29AC"/>
    <w:lvl w:ilvl="0" w:tplc="A26446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E64C7A"/>
    <w:multiLevelType w:val="hybridMultilevel"/>
    <w:tmpl w:val="086C6A6E"/>
    <w:lvl w:ilvl="0" w:tplc="C53403FE">
      <w:start w:val="1"/>
      <w:numFmt w:val="decimal"/>
      <w:lvlText w:val="Câu %1."/>
      <w:lvlJc w:val="left"/>
      <w:pPr>
        <w:tabs>
          <w:tab w:val="num" w:pos="833"/>
        </w:tabs>
        <w:ind w:left="720" w:hanging="607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80"/>
        <w:sz w:val="22"/>
        <w:szCs w:val="22"/>
        <w:u w:val="single" w:color="99CC00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E77AF4"/>
    <w:rsid w:val="001C13EF"/>
    <w:rsid w:val="002759AD"/>
    <w:rsid w:val="0033027A"/>
    <w:rsid w:val="00385DCF"/>
    <w:rsid w:val="003B2A56"/>
    <w:rsid w:val="004C5661"/>
    <w:rsid w:val="00555FB1"/>
    <w:rsid w:val="00571659"/>
    <w:rsid w:val="00684D2A"/>
    <w:rsid w:val="006E6EC2"/>
    <w:rsid w:val="007019CE"/>
    <w:rsid w:val="00772ED0"/>
    <w:rsid w:val="007771A3"/>
    <w:rsid w:val="007C7A6D"/>
    <w:rsid w:val="008F3D57"/>
    <w:rsid w:val="00931C32"/>
    <w:rsid w:val="009E310F"/>
    <w:rsid w:val="00A00879"/>
    <w:rsid w:val="00A7798A"/>
    <w:rsid w:val="00BC1021"/>
    <w:rsid w:val="00E77AF4"/>
    <w:rsid w:val="00F020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D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5DCF"/>
    <w:pPr>
      <w:ind w:left="720"/>
      <w:contextualSpacing/>
    </w:pPr>
  </w:style>
  <w:style w:type="table" w:styleId="TableGrid">
    <w:name w:val="Table Grid"/>
    <w:basedOn w:val="TableNormal"/>
    <w:uiPriority w:val="59"/>
    <w:rsid w:val="00385DC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6E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6EC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E6EC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3EA810-3EA4-43A4-90C6-F0CED380EB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3</Pages>
  <Words>372</Words>
  <Characters>212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PT</dc:creator>
  <cp:lastModifiedBy>FPT</cp:lastModifiedBy>
  <cp:revision>3</cp:revision>
  <dcterms:created xsi:type="dcterms:W3CDTF">2017-12-20T07:29:00Z</dcterms:created>
  <dcterms:modified xsi:type="dcterms:W3CDTF">2017-12-22T01:28:00Z</dcterms:modified>
</cp:coreProperties>
</file>